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53F7" w:rsidRDefault="003940FD">
      <w:r>
        <w:t xml:space="preserve">Дано </w:t>
      </w:r>
    </w:p>
    <w:p w:rsidR="003940FD" w:rsidRPr="003940FD" w:rsidRDefault="003940FD">
      <w:r>
        <w:rPr>
          <w:lang w:val="en-US"/>
        </w:rPr>
        <w:t>L</w:t>
      </w:r>
      <w:r w:rsidRPr="003940FD">
        <w:t>=</w:t>
      </w:r>
      <w:r>
        <w:t xml:space="preserve"> 0</w:t>
      </w:r>
      <w:proofErr w:type="gramStart"/>
      <w:r>
        <w:t>,65</w:t>
      </w:r>
      <w:proofErr w:type="gramEnd"/>
      <w:r>
        <w:t xml:space="preserve"> </w:t>
      </w:r>
      <w:proofErr w:type="spellStart"/>
      <w:r>
        <w:t>мГн</w:t>
      </w:r>
      <w:proofErr w:type="spellEnd"/>
      <w:r>
        <w:t>=0,65*10</w:t>
      </w:r>
      <w:r>
        <w:rPr>
          <w:lang w:val="en-US"/>
        </w:rPr>
        <w:t xml:space="preserve">^-3 </w:t>
      </w:r>
      <w:r>
        <w:t>Гн</w:t>
      </w:r>
    </w:p>
    <w:p w:rsidR="003940FD" w:rsidRPr="003940FD" w:rsidRDefault="003940FD">
      <w:r>
        <w:rPr>
          <w:lang w:val="en-US"/>
        </w:rPr>
        <w:t>C</w:t>
      </w:r>
      <w:r w:rsidRPr="003940FD">
        <w:t>=</w:t>
      </w:r>
      <w:r>
        <w:t xml:space="preserve"> 2</w:t>
      </w:r>
      <w:proofErr w:type="gramStart"/>
      <w:r>
        <w:t>,2</w:t>
      </w:r>
      <w:proofErr w:type="gramEnd"/>
      <w:r>
        <w:t xml:space="preserve"> мкФ=2,2*10</w:t>
      </w:r>
      <w:r>
        <w:rPr>
          <w:lang w:val="en-US"/>
        </w:rPr>
        <w:t xml:space="preserve">^-6 </w:t>
      </w:r>
      <w:r>
        <w:t>Фарад</w:t>
      </w:r>
    </w:p>
    <w:p w:rsidR="003940FD" w:rsidRPr="003940FD" w:rsidRDefault="003940FD">
      <w:r>
        <w:t>найти</w:t>
      </w:r>
    </w:p>
    <w:p w:rsidR="003940FD" w:rsidRPr="003940FD" w:rsidRDefault="003940FD">
      <w:r>
        <w:rPr>
          <w:lang w:val="en-US"/>
        </w:rPr>
        <w:t>T</w:t>
      </w:r>
      <w:r w:rsidRPr="003940FD">
        <w:t>=</w:t>
      </w:r>
    </w:p>
    <w:p w:rsidR="003940FD" w:rsidRDefault="003940FD">
      <w:r>
        <w:rPr>
          <w:lang w:val="en-US"/>
        </w:rPr>
        <w:t>f</w:t>
      </w:r>
      <w:r w:rsidRPr="003940FD">
        <w:t>=</w:t>
      </w:r>
    </w:p>
    <w:p w:rsidR="003940FD" w:rsidRDefault="003940FD">
      <w:r>
        <w:t>Период колебаний равен</w:t>
      </w:r>
    </w:p>
    <w:p w:rsidR="00911518" w:rsidRDefault="003940FD">
      <w:r>
        <w:rPr>
          <w:noProof/>
          <w:lang w:eastAsia="ru-RU"/>
        </w:rPr>
        <w:drawing>
          <wp:inline distT="0" distB="0" distL="0" distR="0">
            <wp:extent cx="1021193" cy="880353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250" cy="880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0FD" w:rsidRDefault="00911518">
      <w:r w:rsidRPr="003940FD">
        <w:rPr>
          <w:position w:val="-12"/>
        </w:rPr>
        <w:object w:dxaOrig="60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1pt;height:24.15pt" o:ole="">
            <v:imagedata r:id="rId6" o:title=""/>
          </v:shape>
          <o:OLEObject Type="Embed" ProgID="Equation.DSMT4" ShapeID="_x0000_i1025" DrawAspect="Content" ObjectID="_1512829547" r:id="rId7"/>
        </w:object>
      </w:r>
    </w:p>
    <w:p w:rsidR="00911518" w:rsidRDefault="00911518">
      <w:r>
        <w:t>частота равна</w:t>
      </w:r>
    </w:p>
    <w:p w:rsidR="00911518" w:rsidRPr="003940FD" w:rsidRDefault="00911518">
      <w:pPr>
        <w:rPr>
          <w:lang w:val="en-US"/>
        </w:rPr>
      </w:pPr>
      <w:r w:rsidRPr="00911518">
        <w:rPr>
          <w:position w:val="-28"/>
        </w:rPr>
        <w:object w:dxaOrig="3620" w:dyaOrig="720">
          <v:shape id="_x0000_i1026" type="#_x0000_t75" style="width:181.15pt;height:36pt" o:ole="">
            <v:imagedata r:id="rId8" o:title=""/>
          </v:shape>
          <o:OLEObject Type="Embed" ProgID="Equation.DSMT4" ShapeID="_x0000_i1026" DrawAspect="Content" ObjectID="_1512829548" r:id="rId9"/>
        </w:object>
      </w:r>
      <w:bookmarkStart w:id="0" w:name="_GoBack"/>
      <w:bookmarkEnd w:id="0"/>
    </w:p>
    <w:sectPr w:rsidR="00911518" w:rsidRPr="003940F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40FD"/>
    <w:rsid w:val="003940FD"/>
    <w:rsid w:val="005953F7"/>
    <w:rsid w:val="00911518"/>
    <w:rsid w:val="009B09C4"/>
    <w:rsid w:val="00EF5B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940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940F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940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940F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24</Words>
  <Characters>142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rgey</dc:creator>
  <cp:lastModifiedBy>Sergey</cp:lastModifiedBy>
  <cp:revision>1</cp:revision>
  <dcterms:created xsi:type="dcterms:W3CDTF">2015-12-28T15:18:00Z</dcterms:created>
  <dcterms:modified xsi:type="dcterms:W3CDTF">2015-12-28T15:39:00Z</dcterms:modified>
</cp:coreProperties>
</file>